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856639ca94a1438b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26" r:id="rId2"/>
    <p:sldId id="581" r:id="rId3"/>
    <p:sldId id="582" r:id="rId4"/>
    <p:sldId id="583" r:id="rId5"/>
    <p:sldId id="494" r:id="rId6"/>
    <p:sldId id="588" r:id="rId7"/>
    <p:sldId id="591" r:id="rId8"/>
    <p:sldId id="585" r:id="rId9"/>
    <p:sldId id="589" r:id="rId10"/>
    <p:sldId id="592" r:id="rId11"/>
    <p:sldId id="586" r:id="rId12"/>
    <p:sldId id="587" r:id="rId13"/>
    <p:sldId id="304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ung" initials="T" lastIdx="11" clrIdx="2">
    <p:extLst>
      <p:ext uri="{19B8F6BF-5375-455C-9EA6-DF929625EA0E}">
        <p15:presenceInfo xmlns:p15="http://schemas.microsoft.com/office/powerpoint/2012/main" userId="07c07c4db70cfaae" providerId="Windows Live"/>
      </p:ext>
    </p:extLst>
  </p:cmAuthor>
  <p:cmAuthor id="4" name="THANH" initials="T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89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35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3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18" Type="http://schemas.openxmlformats.org/officeDocument/2006/relationships/image" Target="../media/image41.gif"/><Relationship Id="rId3" Type="http://schemas.openxmlformats.org/officeDocument/2006/relationships/audio" Target="../media/audio1.wav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3.pn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33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image" Target="../media/image46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31" Type="http://schemas.openxmlformats.org/officeDocument/2006/relationships/image" Target="../media/image6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8.bin"/><Relationship Id="rId8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34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oleObject" Target="../embeddings/oleObject30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32" Type="http://schemas.openxmlformats.org/officeDocument/2006/relationships/image" Target="../media/image33.png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9.bin"/><Relationship Id="rId8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gif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220200" cy="5143500"/>
            <a:chOff x="0" y="0"/>
            <a:chExt cx="12293601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4619" y="0"/>
              <a:ext cx="12288982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636" y="2018148"/>
            <a:ext cx="59150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ỘNG, TRỪ, NHÂN, 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HIA SỐ HỮU TỈ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42973" y="1187646"/>
            <a:ext cx="292086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,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62144" y="507272"/>
            <a:ext cx="282218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62979" y="111167"/>
            <a:ext cx="234423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752600" y="3772474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712" y="460471"/>
            <a:ext cx="85344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324600" y="1217241"/>
            <a:ext cx="2326575" cy="2192709"/>
            <a:chOff x="0" y="0"/>
            <a:chExt cx="2409190" cy="2352675"/>
          </a:xfrm>
        </p:grpSpPr>
        <p:grpSp>
          <p:nvGrpSpPr>
            <p:cNvPr id="8" name="Group 7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2" name="Picture 11" descr="Giải toán 7 cánh diều bài 2: Cộng, trừ, nhân, chia số hữu tỉ"/>
              <p:cNvPicPr/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6198" y="1276350"/>
            <a:ext cx="185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1657350"/>
            <a:ext cx="6168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66163"/>
              </p:ext>
            </p:extLst>
          </p:nvPr>
        </p:nvGraphicFramePr>
        <p:xfrm>
          <a:off x="3948407" y="2133600"/>
          <a:ext cx="1057713" cy="2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07" y="2133600"/>
                        <a:ext cx="1057713" cy="26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04800" y="2495550"/>
            <a:ext cx="4262443" cy="461665"/>
            <a:chOff x="747981" y="2506286"/>
            <a:chExt cx="3591473" cy="461665"/>
          </a:xfrm>
        </p:grpSpPr>
        <p:sp>
          <p:nvSpPr>
            <p:cNvPr id="22" name="Rectangle 21"/>
            <p:cNvSpPr/>
            <p:nvPr/>
          </p:nvSpPr>
          <p:spPr>
            <a:xfrm>
              <a:off x="747981" y="2506286"/>
              <a:ext cx="3352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615609"/>
                </p:ext>
              </p:extLst>
            </p:nvPr>
          </p:nvGraphicFramePr>
          <p:xfrm>
            <a:off x="3396194" y="2601594"/>
            <a:ext cx="943260" cy="31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203040" progId="Equation.DSMT4">
                    <p:embed/>
                  </p:oleObj>
                </mc:Choice>
                <mc:Fallback>
                  <p:oleObj name="Equation" r:id="rId8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194" y="2601594"/>
                          <a:ext cx="943260" cy="319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04800" y="3105150"/>
            <a:ext cx="5391779" cy="461665"/>
            <a:chOff x="290916" y="3047868"/>
            <a:chExt cx="5391779" cy="461665"/>
          </a:xfrm>
        </p:grpSpPr>
        <p:sp>
          <p:nvSpPr>
            <p:cNvPr id="26" name="Rectangle 25"/>
            <p:cNvSpPr/>
            <p:nvPr/>
          </p:nvSpPr>
          <p:spPr>
            <a:xfrm>
              <a:off x="290916" y="3047868"/>
              <a:ext cx="46851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477430"/>
                </p:ext>
              </p:extLst>
            </p:nvPr>
          </p:nvGraphicFramePr>
          <p:xfrm>
            <a:off x="4171264" y="3158634"/>
            <a:ext cx="1511431" cy="31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203040" progId="Equation.DSMT4">
                    <p:embed/>
                  </p:oleObj>
                </mc:Choice>
                <mc:Fallback>
                  <p:oleObj name="Equation" r:id="rId10" imgW="1015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264" y="3158634"/>
                          <a:ext cx="1511431" cy="31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897693" y="3714752"/>
            <a:ext cx="6341307" cy="494299"/>
            <a:chOff x="897693" y="3721313"/>
            <a:chExt cx="6045896" cy="31918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133157"/>
                </p:ext>
              </p:extLst>
            </p:nvPr>
          </p:nvGraphicFramePr>
          <p:xfrm>
            <a:off x="5083837" y="3721313"/>
            <a:ext cx="185975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47560" imgH="228600" progId="Equation.DSMT4">
                    <p:embed/>
                  </p:oleObj>
                </mc:Choice>
                <mc:Fallback>
                  <p:oleObj name="Equation" r:id="rId12" imgW="1447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837" y="3721313"/>
                          <a:ext cx="1859752" cy="292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897693" y="3742385"/>
              <a:ext cx="4398098" cy="298108"/>
              <a:chOff x="897693" y="3742385"/>
              <a:chExt cx="4398098" cy="298108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897693" y="3742385"/>
                <a:ext cx="4398098" cy="298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hay:</a:t>
                </a:r>
                <a:endParaRPr lang="en-US" sz="2400" dirty="0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8700955"/>
                  </p:ext>
                </p:extLst>
              </p:nvPr>
            </p:nvGraphicFramePr>
            <p:xfrm>
              <a:off x="3530199" y="3823473"/>
              <a:ext cx="840507" cy="171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60240" imgH="177480" progId="Equation.DSMT4">
                      <p:embed/>
                    </p:oleObj>
                  </mc:Choice>
                  <mc:Fallback>
                    <p:oleObj name="Equation" r:id="rId14" imgW="6602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199" y="3823473"/>
                            <a:ext cx="840507" cy="1713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39"/>
          <p:cNvGrpSpPr/>
          <p:nvPr/>
        </p:nvGrpSpPr>
        <p:grpSpPr>
          <a:xfrm>
            <a:off x="1233585" y="4303765"/>
            <a:ext cx="5373164" cy="477251"/>
            <a:chOff x="1233585" y="4303765"/>
            <a:chExt cx="5091884" cy="477251"/>
          </a:xfrm>
        </p:grpSpPr>
        <p:sp>
          <p:nvSpPr>
            <p:cNvPr id="28" name="Rectangle 27"/>
            <p:cNvSpPr/>
            <p:nvPr/>
          </p:nvSpPr>
          <p:spPr>
            <a:xfrm>
              <a:off x="1581008" y="4303765"/>
              <a:ext cx="47444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1233585" y="4319351"/>
                  <a:ext cx="45401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>
                            <a:latin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585" y="4319351"/>
                  <a:ext cx="454014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Picture 8" descr="Digit 12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324350"/>
            <a:ext cx="1427134" cy="784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77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4209" y="438150"/>
            <a:ext cx="8534400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40016" y="1308897"/>
            <a:ext cx="2627784" cy="2490529"/>
            <a:chOff x="0" y="0"/>
            <a:chExt cx="2409190" cy="2352675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1" name="Picture 10" descr="Giải toán 7 cánh diều bài 2: Cộng, trừ, nhân, chia số hữu tỉ"/>
              <p:cNvPicPr/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2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2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7" name="Rectangle 56"/>
          <p:cNvSpPr/>
          <p:nvPr/>
        </p:nvSpPr>
        <p:spPr>
          <a:xfrm>
            <a:off x="3466466" y="1074063"/>
            <a:ext cx="11961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8600" y="1352550"/>
            <a:ext cx="56217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39388"/>
              </p:ext>
            </p:extLst>
          </p:nvPr>
        </p:nvGraphicFramePr>
        <p:xfrm>
          <a:off x="842115" y="1766654"/>
          <a:ext cx="986685" cy="2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15" y="1766654"/>
                        <a:ext cx="986685" cy="271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8600" y="2038350"/>
            <a:ext cx="314105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23091"/>
              </p:ext>
            </p:extLst>
          </p:nvPr>
        </p:nvGraphicFramePr>
        <p:xfrm>
          <a:off x="2381250" y="2152650"/>
          <a:ext cx="363325" cy="2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164957" progId="Equation.DSMT4">
                  <p:embed/>
                </p:oleObj>
              </mc:Choice>
              <mc:Fallback>
                <p:oleObj name="Equation" r:id="rId5" imgW="25378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52650"/>
                        <a:ext cx="363325" cy="24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0552"/>
              </p:ext>
            </p:extLst>
          </p:nvPr>
        </p:nvGraphicFramePr>
        <p:xfrm>
          <a:off x="3142544" y="2152650"/>
          <a:ext cx="1905706" cy="31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544" y="2152650"/>
                        <a:ext cx="1905706" cy="316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28600" y="2419350"/>
            <a:ext cx="31524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11188"/>
              </p:ext>
            </p:extLst>
          </p:nvPr>
        </p:nvGraphicFramePr>
        <p:xfrm>
          <a:off x="2381250" y="2506723"/>
          <a:ext cx="408769" cy="28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506723"/>
                        <a:ext cx="408769" cy="28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35603"/>
              </p:ext>
            </p:extLst>
          </p:nvPr>
        </p:nvGraphicFramePr>
        <p:xfrm>
          <a:off x="3301780" y="2520492"/>
          <a:ext cx="1422620" cy="3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780" y="2520492"/>
                        <a:ext cx="1422620" cy="32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22496"/>
              </p:ext>
            </p:extLst>
          </p:nvPr>
        </p:nvGraphicFramePr>
        <p:xfrm>
          <a:off x="1950037" y="2973118"/>
          <a:ext cx="3155363" cy="30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700" imgH="203200" progId="Equation.DSMT4">
                  <p:embed/>
                </p:oleObj>
              </mc:Choice>
              <mc:Fallback>
                <p:oleObj name="Equation" r:id="rId13" imgW="2044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037" y="2973118"/>
                        <a:ext cx="3155363" cy="304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297770" y="3240211"/>
            <a:ext cx="49600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3912"/>
              </p:ext>
            </p:extLst>
          </p:nvPr>
        </p:nvGraphicFramePr>
        <p:xfrm>
          <a:off x="3025847" y="3352800"/>
          <a:ext cx="699707" cy="2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47" y="3352800"/>
                        <a:ext cx="699707" cy="2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18961"/>
              </p:ext>
            </p:extLst>
          </p:nvPr>
        </p:nvGraphicFramePr>
        <p:xfrm>
          <a:off x="4050793" y="3326801"/>
          <a:ext cx="1827238" cy="32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200" imgH="203200" progId="Equation.DSMT4">
                  <p:embed/>
                </p:oleObj>
              </mc:Choice>
              <mc:Fallback>
                <p:oleObj name="Equation" r:id="rId17" imgW="13462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793" y="3326801"/>
                        <a:ext cx="1827238" cy="324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265780" y="3638550"/>
            <a:ext cx="52968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83774"/>
              </p:ext>
            </p:extLst>
          </p:nvPr>
        </p:nvGraphicFramePr>
        <p:xfrm>
          <a:off x="3033172" y="3743044"/>
          <a:ext cx="713096" cy="2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72" y="3743044"/>
                        <a:ext cx="713096" cy="276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61486"/>
              </p:ext>
            </p:extLst>
          </p:nvPr>
        </p:nvGraphicFramePr>
        <p:xfrm>
          <a:off x="4051339" y="3752850"/>
          <a:ext cx="1796170" cy="30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03200" progId="Equation.DSMT4">
                  <p:embed/>
                </p:oleObj>
              </mc:Choice>
              <mc:Fallback>
                <p:oleObj name="Equation" r:id="rId21" imgW="11557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39" y="3752850"/>
                        <a:ext cx="1796170" cy="309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3"/>
          <p:cNvSpPr>
            <a:spLocks noChangeArrowheads="1"/>
          </p:cNvSpPr>
          <p:nvPr/>
        </p:nvSpPr>
        <p:spPr bwMode="auto">
          <a:xfrm>
            <a:off x="1064295" y="4023270"/>
            <a:ext cx="75621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54210"/>
              </p:ext>
            </p:extLst>
          </p:nvPr>
        </p:nvGraphicFramePr>
        <p:xfrm>
          <a:off x="2827883" y="4122545"/>
          <a:ext cx="982117" cy="27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113" imgH="177723" progId="Equation.DSMT4">
                  <p:embed/>
                </p:oleObj>
              </mc:Choice>
              <mc:Fallback>
                <p:oleObj name="Equation" r:id="rId23" imgW="660113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83" y="4122545"/>
                        <a:ext cx="982117" cy="27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58618"/>
              </p:ext>
            </p:extLst>
          </p:nvPr>
        </p:nvGraphicFramePr>
        <p:xfrm>
          <a:off x="4062368" y="4110764"/>
          <a:ext cx="2547982" cy="32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203040" progId="Equation.DSMT4">
                  <p:embed/>
                </p:oleObj>
              </mc:Choice>
              <mc:Fallback>
                <p:oleObj name="Equation" r:id="rId24" imgW="163800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368" y="4110764"/>
                        <a:ext cx="2547982" cy="32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1609717" y="4454157"/>
            <a:ext cx="60181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3897"/>
              </p:ext>
            </p:extLst>
          </p:nvPr>
        </p:nvGraphicFramePr>
        <p:xfrm>
          <a:off x="2073751" y="4829302"/>
          <a:ext cx="881444" cy="35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800" imgH="228600" progId="Equation.DSMT4">
                  <p:embed/>
                </p:oleObj>
              </mc:Choice>
              <mc:Fallback>
                <p:oleObj name="Equation" r:id="rId26" imgW="5588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751" y="4829302"/>
                        <a:ext cx="881444" cy="359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5096786" y="2146737"/>
            <a:ext cx="999214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724400" y="2495550"/>
            <a:ext cx="116689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29200" y="2933700"/>
            <a:ext cx="2272038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0813"/>
              </p:ext>
            </p:extLst>
          </p:nvPr>
        </p:nvGraphicFramePr>
        <p:xfrm>
          <a:off x="5852249" y="3243174"/>
          <a:ext cx="597872" cy="42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249" y="3243174"/>
                        <a:ext cx="597872" cy="42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66374"/>
              </p:ext>
            </p:extLst>
          </p:nvPr>
        </p:nvGraphicFramePr>
        <p:xfrm>
          <a:off x="5814149" y="3629397"/>
          <a:ext cx="597872" cy="42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20" imgH="228600" progId="Equation.DSMT4">
                  <p:embed/>
                </p:oleObj>
              </mc:Choice>
              <mc:Fallback>
                <p:oleObj name="Equation" r:id="rId30" imgW="330120" imgH="2286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49" y="3629397"/>
                        <a:ext cx="597872" cy="42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9608"/>
              </p:ext>
            </p:extLst>
          </p:nvPr>
        </p:nvGraphicFramePr>
        <p:xfrm>
          <a:off x="6538083" y="4054836"/>
          <a:ext cx="543520" cy="38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200" imgH="228600" progId="Equation.DSMT4">
                  <p:embed/>
                </p:oleObj>
              </mc:Choice>
              <mc:Fallback>
                <p:oleObj name="Equation" r:id="rId32" imgW="330200" imgH="2286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083" y="4054836"/>
                        <a:ext cx="543520" cy="38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46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430440" y="7063"/>
            <a:ext cx="6197401" cy="43088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9615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19" grpId="0"/>
      <p:bldP spid="21" grpId="0"/>
      <p:bldP spid="26" grpId="0"/>
      <p:bldP spid="33" grpId="0"/>
      <p:bldP spid="38" grpId="0"/>
      <p:bldP spid="43" grpId="0"/>
      <p:bldP spid="48" grpId="0"/>
      <p:bldP spid="58" grpId="0"/>
      <p:bldP spid="59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56067EC-F9D7-4BED-86AE-11EA2EAA8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61950"/>
            <a:ext cx="4804500" cy="628400"/>
          </a:xfrm>
        </p:spPr>
        <p:txBody>
          <a:bodyPr/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B9B4CF-8972-4414-BE4E-7644DE5E6B80}"/>
              </a:ext>
            </a:extLst>
          </p:cNvPr>
          <p:cNvSpPr txBox="1"/>
          <p:nvPr/>
        </p:nvSpPr>
        <p:spPr>
          <a:xfrm>
            <a:off x="914400" y="1066550"/>
            <a:ext cx="769620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Ô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ế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ã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Hoàn thành bài tập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ò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rong 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GK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SBT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 Chuẩn bị bài “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109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00748" y="584281"/>
            <a:ext cx="2323072" cy="572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791" y="1202583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29515"/>
              </p:ext>
            </p:extLst>
          </p:nvPr>
        </p:nvGraphicFramePr>
        <p:xfrm>
          <a:off x="1560845" y="1719749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845" y="1719749"/>
                        <a:ext cx="18288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31150" y="1215700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72845"/>
              </p:ext>
            </p:extLst>
          </p:nvPr>
        </p:nvGraphicFramePr>
        <p:xfrm>
          <a:off x="5845852" y="1764393"/>
          <a:ext cx="1474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52" y="1764393"/>
                        <a:ext cx="1474788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7583"/>
              </p:ext>
            </p:extLst>
          </p:nvPr>
        </p:nvGraphicFramePr>
        <p:xfrm>
          <a:off x="1650620" y="2301681"/>
          <a:ext cx="147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2301681"/>
                        <a:ext cx="147320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9675"/>
              </p:ext>
            </p:extLst>
          </p:nvPr>
        </p:nvGraphicFramePr>
        <p:xfrm>
          <a:off x="5983965" y="2472557"/>
          <a:ext cx="977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57200" progId="Equation.DSMT4">
                  <p:embed/>
                </p:oleObj>
              </mc:Choice>
              <mc:Fallback>
                <p:oleObj name="Equation" r:id="rId8" imgW="67284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965" y="2472557"/>
                        <a:ext cx="97790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90397" y="3413264"/>
            <a:ext cx="1657067" cy="165706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62400" y="18859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6436" y="7063"/>
            <a:ext cx="898541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CỘNG, TRỪ, NHÂN, CHIA SỐ HỮU TỈ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34680"/>
              </p:ext>
            </p:extLst>
          </p:nvPr>
        </p:nvGraphicFramePr>
        <p:xfrm>
          <a:off x="1650620" y="4217206"/>
          <a:ext cx="46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457200" progId="Equation.DSMT4">
                  <p:embed/>
                </p:oleObj>
              </mc:Choice>
              <mc:Fallback>
                <p:oleObj name="Equation" r:id="rId11" imgW="3682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4217206"/>
                        <a:ext cx="46990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59310"/>
              </p:ext>
            </p:extLst>
          </p:nvPr>
        </p:nvGraphicFramePr>
        <p:xfrm>
          <a:off x="1650620" y="2910803"/>
          <a:ext cx="7921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2910803"/>
                        <a:ext cx="792162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00816"/>
              </p:ext>
            </p:extLst>
          </p:nvPr>
        </p:nvGraphicFramePr>
        <p:xfrm>
          <a:off x="1650620" y="3556211"/>
          <a:ext cx="7937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457200" progId="Equation.DSMT4">
                  <p:embed/>
                </p:oleObj>
              </mc:Choice>
              <mc:Fallback>
                <p:oleObj name="Equation" r:id="rId15" imgW="6220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3556211"/>
                        <a:ext cx="79375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96083"/>
              </p:ext>
            </p:extLst>
          </p:nvPr>
        </p:nvGraphicFramePr>
        <p:xfrm>
          <a:off x="5983965" y="3222836"/>
          <a:ext cx="701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457200" progId="Equation.DSMT4">
                  <p:embed/>
                </p:oleObj>
              </mc:Choice>
              <mc:Fallback>
                <p:oleObj name="Equation" r:id="rId17" imgW="48240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965" y="3222836"/>
                        <a:ext cx="70167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05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6240" y="549891"/>
            <a:ext cx="83058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87447"/>
              </p:ext>
            </p:extLst>
          </p:nvPr>
        </p:nvGraphicFramePr>
        <p:xfrm>
          <a:off x="2161403" y="2201714"/>
          <a:ext cx="2490080" cy="6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57200" progId="Equation.DSMT4">
                  <p:embed/>
                </p:oleObj>
              </mc:Choice>
              <mc:Fallback>
                <p:oleObj name="Equation" r:id="rId3" imgW="1892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403" y="2201714"/>
                        <a:ext cx="2490080" cy="600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70521"/>
              </p:ext>
            </p:extLst>
          </p:nvPr>
        </p:nvGraphicFramePr>
        <p:xfrm>
          <a:off x="2266157" y="2809562"/>
          <a:ext cx="2362201" cy="5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457200" progId="Equation.DSMT4">
                  <p:embed/>
                </p:oleObj>
              </mc:Choice>
              <mc:Fallback>
                <p:oleObj name="Equation" r:id="rId5" imgW="185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2809562"/>
                        <a:ext cx="2362201" cy="58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73313"/>
              </p:ext>
            </p:extLst>
          </p:nvPr>
        </p:nvGraphicFramePr>
        <p:xfrm>
          <a:off x="2266157" y="3406697"/>
          <a:ext cx="2689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520560" progId="Equation.DSMT4">
                  <p:embed/>
                </p:oleObj>
              </mc:Choice>
              <mc:Fallback>
                <p:oleObj name="Equation" r:id="rId7" imgW="22986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3406697"/>
                        <a:ext cx="26892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37764"/>
              </p:ext>
            </p:extLst>
          </p:nvPr>
        </p:nvGraphicFramePr>
        <p:xfrm>
          <a:off x="2266157" y="4088695"/>
          <a:ext cx="1066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088695"/>
                        <a:ext cx="10668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51483" y="2785571"/>
            <a:ext cx="2012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t/c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á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984907" y="3431426"/>
            <a:ext cx="1678665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/c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4316" y="1655925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91399" y="3314266"/>
            <a:ext cx="1756065" cy="1756065"/>
          </a:xfrm>
          <a:prstGeom prst="rect">
            <a:avLst/>
          </a:prstGeom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48762"/>
              </p:ext>
            </p:extLst>
          </p:nvPr>
        </p:nvGraphicFramePr>
        <p:xfrm>
          <a:off x="2266157" y="4486815"/>
          <a:ext cx="7381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486815"/>
                        <a:ext cx="738188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88837"/>
              </p:ext>
            </p:extLst>
          </p:nvPr>
        </p:nvGraphicFramePr>
        <p:xfrm>
          <a:off x="2266157" y="4827444"/>
          <a:ext cx="3460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827444"/>
                        <a:ext cx="346075" cy="2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52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971" y="560725"/>
            <a:ext cx="2350323" cy="572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2117" y="1143891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79509"/>
              </p:ext>
            </p:extLst>
          </p:nvPr>
        </p:nvGraphicFramePr>
        <p:xfrm>
          <a:off x="256264" y="1913601"/>
          <a:ext cx="1365754" cy="56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060" imgH="495085" progId="Equation.DSMT4">
                  <p:embed/>
                </p:oleObj>
              </mc:Choice>
              <mc:Fallback>
                <p:oleObj name="Equation" r:id="rId2" imgW="1244060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4" y="1913601"/>
                        <a:ext cx="1365754" cy="56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55907"/>
              </p:ext>
            </p:extLst>
          </p:nvPr>
        </p:nvGraphicFramePr>
        <p:xfrm>
          <a:off x="1021378" y="2499248"/>
          <a:ext cx="875751" cy="5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57200" progId="Equation.DSMT4">
                  <p:embed/>
                </p:oleObj>
              </mc:Choice>
              <mc:Fallback>
                <p:oleObj name="Equation" r:id="rId4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78" y="2499248"/>
                        <a:ext cx="875751" cy="52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25947"/>
              </p:ext>
            </p:extLst>
          </p:nvPr>
        </p:nvGraphicFramePr>
        <p:xfrm>
          <a:off x="5105095" y="1913601"/>
          <a:ext cx="1123168" cy="51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095" y="1913601"/>
                        <a:ext cx="1123168" cy="51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83129"/>
              </p:ext>
            </p:extLst>
          </p:nvPr>
        </p:nvGraphicFramePr>
        <p:xfrm>
          <a:off x="5542637" y="2496219"/>
          <a:ext cx="945826" cy="51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44307" progId="Equation.DSMT4">
                  <p:embed/>
                </p:oleObj>
              </mc:Choice>
              <mc:Fallback>
                <p:oleObj name="Equation" r:id="rId8" imgW="761669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637" y="2496219"/>
                        <a:ext cx="945826" cy="51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03084"/>
              </p:ext>
            </p:extLst>
          </p:nvPr>
        </p:nvGraphicFramePr>
        <p:xfrm>
          <a:off x="5498735" y="3086775"/>
          <a:ext cx="898534" cy="52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457002" progId="Equation.DSMT4">
                  <p:embed/>
                </p:oleObj>
              </mc:Choice>
              <mc:Fallback>
                <p:oleObj name="Equation" r:id="rId10" imgW="723586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735" y="3086775"/>
                        <a:ext cx="898534" cy="52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51410"/>
              </p:ext>
            </p:extLst>
          </p:nvPr>
        </p:nvGraphicFramePr>
        <p:xfrm>
          <a:off x="5526012" y="3706522"/>
          <a:ext cx="532027" cy="52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457200" progId="Equation.DSMT4">
                  <p:embed/>
                </p:oleObj>
              </mc:Choice>
              <mc:Fallback>
                <p:oleObj name="Equation" r:id="rId12" imgW="419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12" y="3706522"/>
                        <a:ext cx="532027" cy="52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38375" algn="l"/>
              </a:tabLst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38375" algn="l"/>
              </a:tabLst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38762"/>
              </p:ext>
            </p:extLst>
          </p:nvPr>
        </p:nvGraphicFramePr>
        <p:xfrm>
          <a:off x="2734573" y="1926445"/>
          <a:ext cx="1268010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400" imgH="457200" progId="Equation.DSMT4">
                  <p:embed/>
                </p:oleObj>
              </mc:Choice>
              <mc:Fallback>
                <p:oleObj name="Equation" r:id="rId14" imgW="1041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573" y="1926445"/>
                        <a:ext cx="1268010" cy="5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54688"/>
              </p:ext>
            </p:extLst>
          </p:nvPr>
        </p:nvGraphicFramePr>
        <p:xfrm>
          <a:off x="3337720" y="2547786"/>
          <a:ext cx="1081880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457200" progId="Equation.DSMT4">
                  <p:embed/>
                </p:oleObj>
              </mc:Choice>
              <mc:Fallback>
                <p:oleObj name="Equation" r:id="rId16" imgW="876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720" y="2547786"/>
                        <a:ext cx="1081880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59240"/>
              </p:ext>
            </p:extLst>
          </p:nvPr>
        </p:nvGraphicFramePr>
        <p:xfrm>
          <a:off x="3349353" y="3169127"/>
          <a:ext cx="1070247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25" imgH="457002" progId="Equation.DSMT4">
                  <p:embed/>
                </p:oleObj>
              </mc:Choice>
              <mc:Fallback>
                <p:oleObj name="Equation" r:id="rId18" imgW="863225" imgH="45700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3169127"/>
                        <a:ext cx="1070247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90181"/>
              </p:ext>
            </p:extLst>
          </p:nvPr>
        </p:nvGraphicFramePr>
        <p:xfrm>
          <a:off x="3349353" y="3770550"/>
          <a:ext cx="628188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8000" imgH="457200" progId="Equation.DSMT4">
                  <p:embed/>
                </p:oleObj>
              </mc:Choice>
              <mc:Fallback>
                <p:oleObj name="Equation" r:id="rId20" imgW="508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3770550"/>
                        <a:ext cx="628188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4652"/>
              </p:ext>
            </p:extLst>
          </p:nvPr>
        </p:nvGraphicFramePr>
        <p:xfrm>
          <a:off x="3349353" y="4371973"/>
          <a:ext cx="476958" cy="22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190417" progId="Equation.DSMT4">
                  <p:embed/>
                </p:oleObj>
              </mc:Choice>
              <mc:Fallback>
                <p:oleObj name="Equation" r:id="rId22" imgW="393529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4371973"/>
                        <a:ext cx="476958" cy="224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26815"/>
              </p:ext>
            </p:extLst>
          </p:nvPr>
        </p:nvGraphicFramePr>
        <p:xfrm>
          <a:off x="7092673" y="1884522"/>
          <a:ext cx="1343341" cy="5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444307" progId="Equation.DSMT4">
                  <p:embed/>
                </p:oleObj>
              </mc:Choice>
              <mc:Fallback>
                <p:oleObj name="Equation" r:id="rId24" imgW="1091726" imgH="44430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73" y="1884522"/>
                        <a:ext cx="1343341" cy="501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8133"/>
              </p:ext>
            </p:extLst>
          </p:nvPr>
        </p:nvGraphicFramePr>
        <p:xfrm>
          <a:off x="7678317" y="2391224"/>
          <a:ext cx="1039629" cy="5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531" imgH="444307" progId="Equation.DSMT4">
                  <p:embed/>
                </p:oleObj>
              </mc:Choice>
              <mc:Fallback>
                <p:oleObj name="Equation" r:id="rId26" imgW="850531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317" y="2391224"/>
                        <a:ext cx="1039629" cy="501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55416"/>
              </p:ext>
            </p:extLst>
          </p:nvPr>
        </p:nvGraphicFramePr>
        <p:xfrm>
          <a:off x="7707521" y="2954353"/>
          <a:ext cx="981223" cy="51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00100" imgH="457200" progId="Equation.DSMT4">
                  <p:embed/>
                </p:oleObj>
              </mc:Choice>
              <mc:Fallback>
                <p:oleObj name="Equation" r:id="rId28" imgW="8001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521" y="2954353"/>
                        <a:ext cx="981223" cy="51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95598"/>
              </p:ext>
            </p:extLst>
          </p:nvPr>
        </p:nvGraphicFramePr>
        <p:xfrm>
          <a:off x="7688415" y="3528150"/>
          <a:ext cx="747599" cy="51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457200" progId="Equation.DSMT4">
                  <p:embed/>
                </p:oleObj>
              </mc:Choice>
              <mc:Fallback>
                <p:oleObj name="Equation" r:id="rId30" imgW="609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415" y="3528150"/>
                        <a:ext cx="747599" cy="51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924800" y="3807810"/>
            <a:ext cx="1353021" cy="1353021"/>
          </a:xfrm>
          <a:prstGeom prst="rect">
            <a:avLst/>
          </a:prstGeom>
        </p:spPr>
      </p:pic>
      <p:sp>
        <p:nvSpPr>
          <p:cNvPr id="3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80824"/>
              </p:ext>
            </p:extLst>
          </p:nvPr>
        </p:nvGraphicFramePr>
        <p:xfrm>
          <a:off x="1005122" y="3087059"/>
          <a:ext cx="562983" cy="5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960" imgH="457200" progId="Equation.DSMT4">
                  <p:embed/>
                </p:oleObj>
              </mc:Choice>
              <mc:Fallback>
                <p:oleObj name="Equation" r:id="rId33" imgW="50796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122" y="3087059"/>
                        <a:ext cx="562983" cy="52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1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43000" y="96737"/>
            <a:ext cx="7924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5718" y="836654"/>
            <a:ext cx="8433482" cy="1366528"/>
            <a:chOff x="609600" y="-201904"/>
            <a:chExt cx="7924800" cy="1593495"/>
          </a:xfrm>
        </p:grpSpPr>
        <p:sp>
          <p:nvSpPr>
            <p:cNvPr id="5" name="Rectangle 4"/>
            <p:cNvSpPr/>
            <p:nvPr/>
          </p:nvSpPr>
          <p:spPr>
            <a:xfrm>
              <a:off x="609600" y="-201904"/>
              <a:ext cx="7924800" cy="1593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b="1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: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ử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iệu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/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ú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ể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ố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634793"/>
                </p:ext>
              </p:extLst>
            </p:nvPr>
          </p:nvGraphicFramePr>
          <p:xfrm>
            <a:off x="5603877" y="-71354"/>
            <a:ext cx="444617" cy="359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2936" imgH="177569" progId="Equation.DSMT4">
                    <p:embed/>
                  </p:oleObj>
                </mc:Choice>
                <mc:Fallback>
                  <p:oleObj name="Equation" r:id="rId2" imgW="202936" imgH="177569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77" y="-71354"/>
                          <a:ext cx="444617" cy="359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018442"/>
                </p:ext>
              </p:extLst>
            </p:nvPr>
          </p:nvGraphicFramePr>
          <p:xfrm>
            <a:off x="2419730" y="444105"/>
            <a:ext cx="654876" cy="378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203040" progId="Equation.DSMT4">
                    <p:embed/>
                  </p:oleObj>
                </mc:Choice>
                <mc:Fallback>
                  <p:oleObj name="Equation" r:id="rId4" imgW="380880" imgH="203040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730" y="444105"/>
                          <a:ext cx="654876" cy="378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912826"/>
                </p:ext>
              </p:extLst>
            </p:nvPr>
          </p:nvGraphicFramePr>
          <p:xfrm>
            <a:off x="7030719" y="318026"/>
            <a:ext cx="228600" cy="666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457200" progId="Equation.DSMT4">
                    <p:embed/>
                  </p:oleObj>
                </mc:Choice>
                <mc:Fallback>
                  <p:oleObj name="Equation" r:id="rId6" imgW="152400" imgH="4572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0719" y="318026"/>
                          <a:ext cx="228600" cy="666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87076" y="2405234"/>
            <a:ext cx="1785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74651" y="2772368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74651" y="3240688"/>
            <a:ext cx="5573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474651" y="3755797"/>
            <a:ext cx="3286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474651" y="4324350"/>
            <a:ext cx="5958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-138233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78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43000" y="96737"/>
            <a:ext cx="7924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5718" y="836654"/>
            <a:ext cx="8433482" cy="1366528"/>
            <a:chOff x="609600" y="-201904"/>
            <a:chExt cx="7924800" cy="1593495"/>
          </a:xfrm>
        </p:grpSpPr>
        <p:sp>
          <p:nvSpPr>
            <p:cNvPr id="5" name="Rectangle 4"/>
            <p:cNvSpPr/>
            <p:nvPr/>
          </p:nvSpPr>
          <p:spPr>
            <a:xfrm>
              <a:off x="609600" y="-201904"/>
              <a:ext cx="7924800" cy="1593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b="1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: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ử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iệu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/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ú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ể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ố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599613"/>
                </p:ext>
              </p:extLst>
            </p:nvPr>
          </p:nvGraphicFramePr>
          <p:xfrm>
            <a:off x="5641988" y="-55022"/>
            <a:ext cx="404197" cy="326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2936" imgH="177569" progId="Equation.DSMT4">
                    <p:embed/>
                  </p:oleObj>
                </mc:Choice>
                <mc:Fallback>
                  <p:oleObj name="Equation" r:id="rId3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88" y="-55022"/>
                          <a:ext cx="404197" cy="326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275220"/>
                </p:ext>
              </p:extLst>
            </p:nvPr>
          </p:nvGraphicFramePr>
          <p:xfrm>
            <a:off x="2448073" y="477083"/>
            <a:ext cx="581891" cy="348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073" y="477083"/>
                          <a:ext cx="581891" cy="348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607573"/>
                </p:ext>
              </p:extLst>
            </p:nvPr>
          </p:nvGraphicFramePr>
          <p:xfrm>
            <a:off x="7030719" y="318026"/>
            <a:ext cx="228600" cy="666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400" imgH="457200" progId="Equation.DSMT4">
                    <p:embed/>
                  </p:oleObj>
                </mc:Choice>
                <mc:Fallback>
                  <p:oleObj name="Equation" r:id="rId7" imgW="152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0719" y="318026"/>
                          <a:ext cx="228600" cy="666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87076" y="2405234"/>
            <a:ext cx="1785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74651" y="2772368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74651" y="3240688"/>
            <a:ext cx="5573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474651" y="3755797"/>
            <a:ext cx="3286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474651" y="4324350"/>
            <a:ext cx="5958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-138233"/>
            <a:ext cx="1143000" cy="1143000"/>
          </a:xfrm>
          <a:prstGeom prst="rect">
            <a:avLst/>
          </a:prstGeom>
        </p:spPr>
      </p:pic>
      <p:pic>
        <p:nvPicPr>
          <p:cNvPr id="15" name="Picture 8" descr="Digit 12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" y="4257794"/>
            <a:ext cx="1427134" cy="784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212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110674" y="426030"/>
            <a:ext cx="9047181" cy="1295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vvv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8600" y="604431"/>
            <a:ext cx="4895550" cy="832093"/>
            <a:chOff x="152400" y="241576"/>
            <a:chExt cx="4895550" cy="832093"/>
          </a:xfrm>
        </p:grpSpPr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714921"/>
                </p:ext>
              </p:extLst>
            </p:nvPr>
          </p:nvGraphicFramePr>
          <p:xfrm>
            <a:off x="4724400" y="241576"/>
            <a:ext cx="323550" cy="29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2936" imgH="177569" progId="Equation.DSMT4">
                    <p:embed/>
                  </p:oleObj>
                </mc:Choice>
                <mc:Fallback>
                  <p:oleObj name="Equation" r:id="rId2" imgW="202936" imgH="177569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241576"/>
                          <a:ext cx="323550" cy="292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598797"/>
                </p:ext>
              </p:extLst>
            </p:nvPr>
          </p:nvGraphicFramePr>
          <p:xfrm>
            <a:off x="152400" y="647733"/>
            <a:ext cx="488368" cy="292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203112" progId="Equation.DSMT4">
                    <p:embed/>
                  </p:oleObj>
                </mc:Choice>
                <mc:Fallback>
                  <p:oleObj name="Equation" r:id="rId4" imgW="368140" imgH="203112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647733"/>
                          <a:ext cx="488368" cy="2921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004615"/>
                </p:ext>
              </p:extLst>
            </p:nvPr>
          </p:nvGraphicFramePr>
          <p:xfrm>
            <a:off x="4183848" y="513902"/>
            <a:ext cx="214554" cy="559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457200" progId="Equation.DSMT4">
                    <p:embed/>
                  </p:oleObj>
                </mc:Choice>
                <mc:Fallback>
                  <p:oleObj name="Equation" r:id="rId6" imgW="152400" imgH="4572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848" y="513902"/>
                          <a:ext cx="214554" cy="559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" name="Rectangle 96"/>
          <p:cNvSpPr>
            <a:spLocks noChangeArrowheads="1"/>
          </p:cNvSpPr>
          <p:nvPr/>
        </p:nvSpPr>
        <p:spPr bwMode="auto">
          <a:xfrm>
            <a:off x="152400" y="128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94296"/>
              </p:ext>
            </p:extLst>
          </p:nvPr>
        </p:nvGraphicFramePr>
        <p:xfrm>
          <a:off x="1488363" y="2265060"/>
          <a:ext cx="1426036" cy="27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2265060"/>
                        <a:ext cx="1426036" cy="272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10838"/>
              </p:ext>
            </p:extLst>
          </p:nvPr>
        </p:nvGraphicFramePr>
        <p:xfrm>
          <a:off x="1488363" y="2898200"/>
          <a:ext cx="1562101" cy="27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532" imgH="215806" progId="Equation.DSMT4">
                  <p:embed/>
                </p:oleObj>
              </mc:Choice>
              <mc:Fallback>
                <p:oleObj name="Equation" r:id="rId10" imgW="1307532" imgH="21580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2898200"/>
                        <a:ext cx="1562101" cy="276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21375"/>
              </p:ext>
            </p:extLst>
          </p:nvPr>
        </p:nvGraphicFramePr>
        <p:xfrm>
          <a:off x="1488363" y="3364351"/>
          <a:ext cx="1281800" cy="56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700" imgH="457200" progId="Equation.DSMT4">
                  <p:embed/>
                </p:oleObj>
              </mc:Choice>
              <mc:Fallback>
                <p:oleObj name="Equation" r:id="rId12" imgW="1028700" imgH="457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3364351"/>
                        <a:ext cx="1281800" cy="569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310"/>
              </p:ext>
            </p:extLst>
          </p:nvPr>
        </p:nvGraphicFramePr>
        <p:xfrm>
          <a:off x="1488363" y="4304143"/>
          <a:ext cx="1765397" cy="26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4" imgH="215806" progId="Equation.DSMT4">
                  <p:embed/>
                </p:oleObj>
              </mc:Choice>
              <mc:Fallback>
                <p:oleObj name="Equation" r:id="rId14" imgW="1396394" imgH="21580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4304143"/>
                        <a:ext cx="1765397" cy="264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3960793" y="1581150"/>
            <a:ext cx="1101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90268" y="1537103"/>
            <a:ext cx="1753732" cy="1753732"/>
          </a:xfrm>
          <a:prstGeom prst="rect">
            <a:avLst/>
          </a:prstGeom>
        </p:spPr>
      </p:pic>
      <p:sp>
        <p:nvSpPr>
          <p:cNvPr id="1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076599" y="-33889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sp>
        <p:nvSpPr>
          <p:cNvPr id="6" name="Rectangle 5"/>
          <p:cNvSpPr/>
          <p:nvPr/>
        </p:nvSpPr>
        <p:spPr>
          <a:xfrm>
            <a:off x="1313486" y="1885950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6003" y="2173121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1295400" y="2525008"/>
            <a:ext cx="4230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1313486" y="3106169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95400" y="3845604"/>
            <a:ext cx="4576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44553" y="4585039"/>
            <a:ext cx="6610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2,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30928" y="2817519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713271" y="3442167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237697" y="4199020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466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6" grpId="0"/>
      <p:bldP spid="7" grpId="0"/>
      <p:bldP spid="8" grpId="0"/>
      <p:bldP spid="9" grpId="0"/>
      <p:bldP spid="10" grpId="0"/>
      <p:bldP spid="11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712" y="460471"/>
            <a:ext cx="85344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473408" y="1194967"/>
            <a:ext cx="2326575" cy="2192709"/>
            <a:chOff x="0" y="0"/>
            <a:chExt cx="2409190" cy="2352675"/>
          </a:xfrm>
        </p:grpSpPr>
        <p:grpSp>
          <p:nvGrpSpPr>
            <p:cNvPr id="8" name="Group 7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2" name="Picture 11" descr="Giải toán 7 cánh diều bài 2: Cộng, trừ, nhân, chia số hữu tỉ"/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6198" y="1276350"/>
            <a:ext cx="185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1657350"/>
            <a:ext cx="6168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44821"/>
              </p:ext>
            </p:extLst>
          </p:nvPr>
        </p:nvGraphicFramePr>
        <p:xfrm>
          <a:off x="3886200" y="2155944"/>
          <a:ext cx="1057713" cy="2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5944"/>
                        <a:ext cx="1057713" cy="26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04800" y="2495550"/>
            <a:ext cx="4243391" cy="461665"/>
            <a:chOff x="747981" y="2506286"/>
            <a:chExt cx="3575420" cy="461665"/>
          </a:xfrm>
        </p:grpSpPr>
        <p:sp>
          <p:nvSpPr>
            <p:cNvPr id="22" name="Rectangle 21"/>
            <p:cNvSpPr/>
            <p:nvPr/>
          </p:nvSpPr>
          <p:spPr>
            <a:xfrm>
              <a:off x="747981" y="2506286"/>
              <a:ext cx="3352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374946"/>
                </p:ext>
              </p:extLst>
            </p:nvPr>
          </p:nvGraphicFramePr>
          <p:xfrm>
            <a:off x="3412246" y="2601594"/>
            <a:ext cx="911155" cy="31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25480" imgH="203040" progId="Equation.DSMT4">
                    <p:embed/>
                  </p:oleObj>
                </mc:Choice>
                <mc:Fallback>
                  <p:oleObj name="Equation" r:id="rId7" imgW="825480" imgH="20304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246" y="2601594"/>
                          <a:ext cx="911155" cy="319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04800" y="3105150"/>
            <a:ext cx="5391779" cy="461665"/>
            <a:chOff x="290916" y="3047868"/>
            <a:chExt cx="5391779" cy="461665"/>
          </a:xfrm>
        </p:grpSpPr>
        <p:sp>
          <p:nvSpPr>
            <p:cNvPr id="26" name="Rectangle 25"/>
            <p:cNvSpPr/>
            <p:nvPr/>
          </p:nvSpPr>
          <p:spPr>
            <a:xfrm>
              <a:off x="290916" y="3047868"/>
              <a:ext cx="46851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43512"/>
                </p:ext>
              </p:extLst>
            </p:nvPr>
          </p:nvGraphicFramePr>
          <p:xfrm>
            <a:off x="4171264" y="3158634"/>
            <a:ext cx="1511431" cy="31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920" imgH="203040" progId="Equation.DSMT4">
                    <p:embed/>
                  </p:oleObj>
                </mc:Choice>
                <mc:Fallback>
                  <p:oleObj name="Equation" r:id="rId9" imgW="1015920" imgH="20304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264" y="3158634"/>
                          <a:ext cx="1511431" cy="31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897693" y="3747376"/>
            <a:ext cx="6082129" cy="500770"/>
            <a:chOff x="897693" y="3742385"/>
            <a:chExt cx="5798792" cy="323359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923029"/>
                </p:ext>
              </p:extLst>
            </p:nvPr>
          </p:nvGraphicFramePr>
          <p:xfrm>
            <a:off x="4836733" y="3773644"/>
            <a:ext cx="185975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47560" imgH="228600" progId="Equation.DSMT4">
                    <p:embed/>
                  </p:oleObj>
                </mc:Choice>
                <mc:Fallback>
                  <p:oleObj name="Equation" r:id="rId11" imgW="1447560" imgH="2286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733" y="3773644"/>
                          <a:ext cx="1859752" cy="292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897693" y="3742385"/>
              <a:ext cx="4178018" cy="298107"/>
              <a:chOff x="897693" y="3742385"/>
              <a:chExt cx="4178018" cy="298107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897693" y="3742385"/>
                <a:ext cx="4178018" cy="298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hay:</a:t>
                </a:r>
                <a:endParaRPr lang="en-US" sz="2400" dirty="0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5353496"/>
                  </p:ext>
                </p:extLst>
              </p:nvPr>
            </p:nvGraphicFramePr>
            <p:xfrm>
              <a:off x="3456379" y="3823473"/>
              <a:ext cx="840507" cy="171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240" imgH="177480" progId="Equation.DSMT4">
                      <p:embed/>
                    </p:oleObj>
                  </mc:Choice>
                  <mc:Fallback>
                    <p:oleObj name="Equation" r:id="rId13" imgW="660240" imgH="177480" progId="Equation.DSMT4">
                      <p:embed/>
                      <p:pic>
                        <p:nvPicPr>
                          <p:cNvPr id="2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379" y="3823473"/>
                            <a:ext cx="840507" cy="1713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39"/>
          <p:cNvGrpSpPr/>
          <p:nvPr/>
        </p:nvGrpSpPr>
        <p:grpSpPr>
          <a:xfrm>
            <a:off x="1233585" y="4303765"/>
            <a:ext cx="5373164" cy="477251"/>
            <a:chOff x="1233585" y="4303765"/>
            <a:chExt cx="5091884" cy="477251"/>
          </a:xfrm>
        </p:grpSpPr>
        <p:sp>
          <p:nvSpPr>
            <p:cNvPr id="28" name="Rectangle 27"/>
            <p:cNvSpPr/>
            <p:nvPr/>
          </p:nvSpPr>
          <p:spPr>
            <a:xfrm>
              <a:off x="1581008" y="4303765"/>
              <a:ext cx="47444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1233585" y="4319351"/>
                  <a:ext cx="45401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>
                            <a:latin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585" y="4319351"/>
                  <a:ext cx="454014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491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921</TotalTime>
  <Words>885</Words>
  <Application>Microsoft Office PowerPoint</Application>
  <PresentationFormat>On-screen Show (16:9)</PresentationFormat>
  <Paragraphs>108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64</cp:revision>
  <dcterms:created xsi:type="dcterms:W3CDTF">2021-07-22T17:31:00Z</dcterms:created>
  <dcterms:modified xsi:type="dcterms:W3CDTF">2023-05-31T08:20:01Z</dcterms:modified>
</cp:coreProperties>
</file>